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4E29CA69" w:rsidR="00072466" w:rsidRDefault="00B90A1B" w:rsidP="00D23955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87B572" w14:textId="77777777" w:rsidR="00C60448" w:rsidRDefault="00C60448" w:rsidP="00C60448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533ECE93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2B87B572" w14:textId="77777777" w:rsidR="00C60448" w:rsidRDefault="00C60448" w:rsidP="00C60448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533ECE93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121FCD">
        <w:drawing>
          <wp:inline distT="0" distB="0" distL="0" distR="0" wp14:anchorId="72294D69" wp14:editId="358BB965">
            <wp:extent cx="1169670" cy="1654175"/>
            <wp:effectExtent l="0" t="0" r="0" b="3175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rcRect b="16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46F0B7" w14:textId="77777777" w:rsidR="00121FCD" w:rsidRDefault="00121FCD" w:rsidP="00D23955">
      <w:pPr>
        <w:pStyle w:val="Title"/>
        <w:rPr>
          <w:b/>
          <w:bCs/>
          <w:szCs w:val="24"/>
        </w:rPr>
      </w:pPr>
    </w:p>
    <w:p w14:paraId="3535DDD4" w14:textId="2240B162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3DF6FA70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FC81C1" w14:textId="77777777" w:rsidR="00C60448" w:rsidRDefault="00C60448" w:rsidP="00C60448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35AD860D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5CFC81C1" w14:textId="77777777" w:rsidR="00C60448" w:rsidRDefault="00C60448" w:rsidP="00C60448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35AD860D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121FCD">
        <w:drawing>
          <wp:inline distT="0" distB="0" distL="0" distR="0" wp14:anchorId="46F26CE2" wp14:editId="5D47FDE8">
            <wp:extent cx="1169670" cy="1654175"/>
            <wp:effectExtent l="0" t="0" r="0" b="3175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rcRect b="16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Pr="00121FCD" w:rsidRDefault="0009178E" w:rsidP="00311D0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FD06077" w14:textId="7367AACF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5DAF425F">
                <wp:simplePos x="0" y="0"/>
                <wp:positionH relativeFrom="margin">
                  <wp:posOffset>-405130</wp:posOffset>
                </wp:positionH>
                <wp:positionV relativeFrom="paragraph">
                  <wp:posOffset>22415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1.9pt;margin-top:17.6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lastRenderedPageBreak/>
        <w:t>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400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401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402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403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404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405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406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407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408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409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410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7EFB654E" w14:textId="4E1618CE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778E72AA" w:rsidR="000D6B7B" w:rsidRDefault="0052560A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52857521">
                <wp:simplePos x="0" y="0"/>
                <wp:positionH relativeFrom="page">
                  <wp:posOffset>236220</wp:posOffset>
                </wp:positionH>
                <wp:positionV relativeFrom="paragraph">
                  <wp:posOffset>17589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18.6pt;margin-top:138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4400D340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2ED1DC65" w:rsidR="000D6B7B" w:rsidRDefault="0052560A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5EA4C558">
                <wp:simplePos x="0" y="0"/>
                <wp:positionH relativeFrom="margin">
                  <wp:posOffset>3689985</wp:posOffset>
                </wp:positionH>
                <wp:positionV relativeFrom="paragraph">
                  <wp:posOffset>389255</wp:posOffset>
                </wp:positionV>
                <wp:extent cx="2754630" cy="761365"/>
                <wp:effectExtent l="2400300" t="0" r="26670" b="768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36623"/>
                            <a:gd name="adj2" fmla="val 56233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left:0;text-align:left;margin-left:290.55pt;margin-top:30.6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" adj="-18711,22946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5317305C" w:rsidR="00BE5F64" w:rsidRDefault="0052560A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493CF7AD">
                <wp:simplePos x="0" y="0"/>
                <wp:positionH relativeFrom="page">
                  <wp:posOffset>6136005</wp:posOffset>
                </wp:positionH>
                <wp:positionV relativeFrom="paragraph">
                  <wp:posOffset>-35814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83.15pt;margin-top:-28.2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NGEd83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00A42F83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5BF564F" w:rsidR="00F7598C" w:rsidRPr="00D84D65" w:rsidRDefault="00C60448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4C36E441">
                <wp:simplePos x="0" y="0"/>
                <wp:positionH relativeFrom="page">
                  <wp:posOffset>1013460</wp:posOffset>
                </wp:positionH>
                <wp:positionV relativeFrom="paragraph">
                  <wp:posOffset>-6026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79.8pt;margin-top:-47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428F74" w14:textId="77777777" w:rsidR="00182087" w:rsidRDefault="00182087">
      <w:r>
        <w:separator/>
      </w:r>
    </w:p>
  </w:endnote>
  <w:endnote w:type="continuationSeparator" w:id="0">
    <w:p w14:paraId="7FF274D1" w14:textId="77777777" w:rsidR="00182087" w:rsidRDefault="001820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DF776D" w14:textId="77777777" w:rsidR="00182087" w:rsidRDefault="00182087" w:rsidP="004C4BD6">
      <w:pPr>
        <w:bidi w:val="0"/>
      </w:pPr>
      <w:r>
        <w:separator/>
      </w:r>
    </w:p>
  </w:footnote>
  <w:footnote w:type="continuationSeparator" w:id="0">
    <w:p w14:paraId="0174C53B" w14:textId="77777777" w:rsidR="00182087" w:rsidRDefault="00182087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21FCD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2087"/>
    <w:rsid w:val="001838F0"/>
    <w:rsid w:val="001847CF"/>
    <w:rsid w:val="00190397"/>
    <w:rsid w:val="00197310"/>
    <w:rsid w:val="001A04FA"/>
    <w:rsid w:val="001A0CD7"/>
    <w:rsid w:val="001A0F54"/>
    <w:rsid w:val="001B6FD1"/>
    <w:rsid w:val="001F2CFB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2560A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60448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585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1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5</TotalTime>
  <Pages>17</Pages>
  <Words>2670</Words>
  <Characters>1522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8</cp:revision>
  <cp:lastPrinted>2022-08-20T04:19:00Z</cp:lastPrinted>
  <dcterms:created xsi:type="dcterms:W3CDTF">2026-01-31T04:41:00Z</dcterms:created>
  <dcterms:modified xsi:type="dcterms:W3CDTF">2026-01-31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